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96" r:id="rId3"/>
    <p:sldMasterId id="2147483708" r:id="rId4"/>
    <p:sldMasterId id="2147483720" r:id="rId5"/>
  </p:sldMasterIdLst>
  <p:notesMasterIdLst>
    <p:notesMasterId r:id="rId16"/>
  </p:notesMasterIdLst>
  <p:handoutMasterIdLst>
    <p:handoutMasterId r:id="rId17"/>
  </p:handoutMasterIdLst>
  <p:sldIdLst>
    <p:sldId id="307" r:id="rId6"/>
    <p:sldId id="293" r:id="rId7"/>
    <p:sldId id="330" r:id="rId8"/>
    <p:sldId id="318" r:id="rId9"/>
    <p:sldId id="331" r:id="rId10"/>
    <p:sldId id="335" r:id="rId11"/>
    <p:sldId id="334" r:id="rId12"/>
    <p:sldId id="333" r:id="rId13"/>
    <p:sldId id="332" r:id="rId14"/>
    <p:sldId id="328" r:id="rId15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37" autoAdjust="0"/>
    <p:restoredTop sz="94660"/>
  </p:normalViewPr>
  <p:slideViewPr>
    <p:cSldViewPr>
      <p:cViewPr varScale="1">
        <p:scale>
          <a:sx n="54" d="100"/>
          <a:sy n="54" d="100"/>
        </p:scale>
        <p:origin x="49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726" y="-86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E3C96-79B3-4080-8EA5-F05BBF00B79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34EB2-53F6-4402-BAC5-0D3DFBD0D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27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4E43C-3639-44AA-BA97-484F0C9A19CC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260C2-F7AD-4056-A52B-B01EE20C52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2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533400" y="2133600"/>
            <a:ext cx="8229600" cy="1371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445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9343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1853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109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2391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4923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9132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193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839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2726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4006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3675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022C3D3-213D-47A2-B2B6-03A92F2EFF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44533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87BB9-F3C2-4453-B707-28A2D8E3833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8633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Isosceles Triangle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D7024-7E77-49E2-AE0B-1C682C3B6D69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03683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0E36C-CC08-4065-9300-3525632D94F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0406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80842DC6-DBEE-4752-9B06-A26AC70EC66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22574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9F2D2-6354-44BF-B9D7-011D1281CA7E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51095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1328C-61AE-4561-9B60-E77D2F8CBD3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801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D67980B7-2946-458E-AF46-8FA93E8FF83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57659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678F1933-0B85-40BF-81B4-8C00AA37966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06951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0850A-4E31-4544-AF7C-200A91297D0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68835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3F051-E495-42B4-9165-EFA6EE6EAD0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413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03D85-3AD2-49DF-8726-DA24271235AB}" type="datetimeFigureOut">
              <a:rPr lang="en-US" smtClean="0"/>
              <a:pPr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963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b="1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 b="1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36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B2BD47-103A-48B8-8CDE-07CCF31D4154}" type="slidenum">
              <a:rPr lang="en-US">
                <a:solidFill>
                  <a:prstClr val="black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15370" name="Picture 8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9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5471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5410199"/>
          </a:xfrm>
        </p:spPr>
        <p:txBody>
          <a:bodyPr>
            <a:normAutofit/>
          </a:bodyPr>
          <a:lstStyle/>
          <a:p>
            <a:pPr algn="ctr"/>
            <a:r>
              <a:rPr lang="en-US" sz="8800" b="1" dirty="0" smtClean="0">
                <a:latin typeface="Century Gothic" pitchFamily="34" charset="0"/>
              </a:rPr>
              <a:t>Sum and Difference of Cubes</a:t>
            </a:r>
            <a:endParaRPr lang="en-US" sz="88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140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96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Homework!!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8200" y="1905000"/>
            <a:ext cx="7924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/>
              <a:t>Work and sketch on a separate piece of paper.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96785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153400" cy="9906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4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 and Difference of Cubes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2286000"/>
            <a:ext cx="9144000" cy="286232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dirty="0" smtClean="0">
                <a:solidFill>
                  <a:schemeClr val="accent2"/>
                </a:solidFill>
              </a:rPr>
              <a:t>Remember the difference of two squares?  Same idea – just follow the pattern.</a:t>
            </a:r>
            <a:endParaRPr lang="en-US" sz="60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153400" cy="9906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4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 and Difference of Cub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Sum of two Cubes: 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79821"/>
              </p:ext>
            </p:extLst>
          </p:nvPr>
        </p:nvGraphicFramePr>
        <p:xfrm>
          <a:off x="4010025" y="1219200"/>
          <a:ext cx="10953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8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0025" y="1219200"/>
                        <a:ext cx="109537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31150"/>
              </p:ext>
            </p:extLst>
          </p:nvPr>
        </p:nvGraphicFramePr>
        <p:xfrm>
          <a:off x="2565400" y="2133600"/>
          <a:ext cx="42529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9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2133600"/>
                        <a:ext cx="425291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316069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Difference of two Cubes: </a:t>
            </a:r>
            <a:endParaRPr lang="en-US" sz="3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41269"/>
              </p:ext>
            </p:extLst>
          </p:nvPr>
        </p:nvGraphicFramePr>
        <p:xfrm>
          <a:off x="5103813" y="3352800"/>
          <a:ext cx="10969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0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3813" y="3352800"/>
                        <a:ext cx="1096962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138459"/>
              </p:ext>
            </p:extLst>
          </p:nvPr>
        </p:nvGraphicFramePr>
        <p:xfrm>
          <a:off x="2565400" y="4267200"/>
          <a:ext cx="42529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1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5400" y="4267200"/>
                        <a:ext cx="4252913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419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Factor: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664256"/>
              </p:ext>
            </p:extLst>
          </p:nvPr>
        </p:nvGraphicFramePr>
        <p:xfrm>
          <a:off x="1168400" y="1905000"/>
          <a:ext cx="2260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7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905000"/>
                        <a:ext cx="2260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1263" y="1923633"/>
            <a:ext cx="777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1)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/>
              <a:t>2) </a:t>
            </a:r>
            <a:endParaRPr lang="en-US" sz="4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94636"/>
              </p:ext>
            </p:extLst>
          </p:nvPr>
        </p:nvGraphicFramePr>
        <p:xfrm>
          <a:off x="1066800" y="3886200"/>
          <a:ext cx="24653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8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24653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11157"/>
              </p:ext>
            </p:extLst>
          </p:nvPr>
        </p:nvGraphicFramePr>
        <p:xfrm>
          <a:off x="4628366" y="2766594"/>
          <a:ext cx="3753634" cy="6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9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8366" y="2766594"/>
                        <a:ext cx="3753634" cy="6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58184"/>
              </p:ext>
            </p:extLst>
          </p:nvPr>
        </p:nvGraphicFramePr>
        <p:xfrm>
          <a:off x="4316413" y="4900613"/>
          <a:ext cx="43783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0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6413" y="4900613"/>
                        <a:ext cx="43783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13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Factor: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74457"/>
              </p:ext>
            </p:extLst>
          </p:nvPr>
        </p:nvGraphicFramePr>
        <p:xfrm>
          <a:off x="1193800" y="1905000"/>
          <a:ext cx="2209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905000"/>
                        <a:ext cx="22098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1263" y="1905000"/>
            <a:ext cx="777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3</a:t>
            </a:r>
            <a:r>
              <a:rPr lang="en-US" sz="4400" dirty="0" smtClean="0"/>
              <a:t>)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/>
              <a:t>4</a:t>
            </a:r>
            <a:r>
              <a:rPr lang="en-US" sz="4400" dirty="0" smtClean="0"/>
              <a:t>) </a:t>
            </a:r>
            <a:endParaRPr lang="en-US" sz="4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1499"/>
              </p:ext>
            </p:extLst>
          </p:nvPr>
        </p:nvGraphicFramePr>
        <p:xfrm>
          <a:off x="1168400" y="3886200"/>
          <a:ext cx="2260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2260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05674"/>
              </p:ext>
            </p:extLst>
          </p:nvPr>
        </p:nvGraphicFramePr>
        <p:xfrm>
          <a:off x="4519613" y="2767013"/>
          <a:ext cx="39735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0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9613" y="2767013"/>
                        <a:ext cx="3973512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70431"/>
              </p:ext>
            </p:extLst>
          </p:nvPr>
        </p:nvGraphicFramePr>
        <p:xfrm>
          <a:off x="4646613" y="4900613"/>
          <a:ext cx="37163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6613" y="4900613"/>
                        <a:ext cx="371633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80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Factor: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41388"/>
              </p:ext>
            </p:extLst>
          </p:nvPr>
        </p:nvGraphicFramePr>
        <p:xfrm>
          <a:off x="1014413" y="1905000"/>
          <a:ext cx="25701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2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905000"/>
                        <a:ext cx="257016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1263" y="1905000"/>
            <a:ext cx="777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5</a:t>
            </a:r>
            <a:r>
              <a:rPr lang="en-US" sz="4400" dirty="0" smtClean="0"/>
              <a:t>)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/>
              <a:t>6</a:t>
            </a:r>
            <a:r>
              <a:rPr lang="en-US" sz="4400" dirty="0" smtClean="0"/>
              <a:t>) </a:t>
            </a:r>
            <a:endParaRPr lang="en-US" sz="4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57018"/>
              </p:ext>
            </p:extLst>
          </p:nvPr>
        </p:nvGraphicFramePr>
        <p:xfrm>
          <a:off x="1016000" y="3886200"/>
          <a:ext cx="25685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3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886200"/>
                        <a:ext cx="25685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482374"/>
              </p:ext>
            </p:extLst>
          </p:nvPr>
        </p:nvGraphicFramePr>
        <p:xfrm>
          <a:off x="4335463" y="2767013"/>
          <a:ext cx="43418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4"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5463" y="2767013"/>
                        <a:ext cx="4341812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83719"/>
              </p:ext>
            </p:extLst>
          </p:nvPr>
        </p:nvGraphicFramePr>
        <p:xfrm>
          <a:off x="4333875" y="4900613"/>
          <a:ext cx="43418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5" name="Equation" r:id="rId9" imgW="1498320" imgH="228600" progId="Equation.DSMT4">
                  <p:embed/>
                </p:oleObj>
              </mc:Choice>
              <mc:Fallback>
                <p:oleObj name="Equation" r:id="rId9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33875" y="4900613"/>
                        <a:ext cx="4341813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79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Factor: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07874"/>
              </p:ext>
            </p:extLst>
          </p:nvPr>
        </p:nvGraphicFramePr>
        <p:xfrm>
          <a:off x="1143000" y="1905000"/>
          <a:ext cx="17986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6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179863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1263" y="1905000"/>
            <a:ext cx="777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7</a:t>
            </a:r>
            <a:r>
              <a:rPr lang="en-US" sz="4400" dirty="0" smtClean="0"/>
              <a:t>)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/>
              <a:t>8</a:t>
            </a:r>
            <a:r>
              <a:rPr lang="en-US" sz="4400" dirty="0" smtClean="0"/>
              <a:t>) </a:t>
            </a:r>
            <a:endParaRPr lang="en-US" sz="4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01484"/>
              </p:ext>
            </p:extLst>
          </p:nvPr>
        </p:nvGraphicFramePr>
        <p:xfrm>
          <a:off x="1066800" y="3886200"/>
          <a:ext cx="24653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7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24653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038"/>
              </p:ext>
            </p:extLst>
          </p:nvPr>
        </p:nvGraphicFramePr>
        <p:xfrm>
          <a:off x="4575175" y="2767013"/>
          <a:ext cx="38623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8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5175" y="2767013"/>
                        <a:ext cx="3862388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55985"/>
              </p:ext>
            </p:extLst>
          </p:nvPr>
        </p:nvGraphicFramePr>
        <p:xfrm>
          <a:off x="4537075" y="4900613"/>
          <a:ext cx="39370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9"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7075" y="4900613"/>
                        <a:ext cx="393700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580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Factor: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9066"/>
              </p:ext>
            </p:extLst>
          </p:nvPr>
        </p:nvGraphicFramePr>
        <p:xfrm>
          <a:off x="1136650" y="1905000"/>
          <a:ext cx="2825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0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905000"/>
                        <a:ext cx="2825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1263" y="1923633"/>
            <a:ext cx="777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9</a:t>
            </a:r>
            <a:r>
              <a:rPr lang="en-US" sz="4400" dirty="0" smtClean="0"/>
              <a:t>)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/>
              <a:t>10) </a:t>
            </a:r>
            <a:endParaRPr lang="en-US" sz="4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20066"/>
              </p:ext>
            </p:extLst>
          </p:nvPr>
        </p:nvGraphicFramePr>
        <p:xfrm>
          <a:off x="1447800" y="3886200"/>
          <a:ext cx="15922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1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159226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8350"/>
              </p:ext>
            </p:extLst>
          </p:nvPr>
        </p:nvGraphicFramePr>
        <p:xfrm>
          <a:off x="4335463" y="2767013"/>
          <a:ext cx="43418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2"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5463" y="2767013"/>
                        <a:ext cx="4341812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9922"/>
              </p:ext>
            </p:extLst>
          </p:nvPr>
        </p:nvGraphicFramePr>
        <p:xfrm>
          <a:off x="4721225" y="4900613"/>
          <a:ext cx="35687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3" name="Equation" r:id="rId9" imgW="1231560" imgH="228600" progId="Equation.DSMT4">
                  <p:embed/>
                </p:oleObj>
              </mc:Choice>
              <mc:Fallback>
                <p:oleObj name="Equation" r:id="rId9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1225" y="4900613"/>
                        <a:ext cx="356870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54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Factor: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839710"/>
              </p:ext>
            </p:extLst>
          </p:nvPr>
        </p:nvGraphicFramePr>
        <p:xfrm>
          <a:off x="1422400" y="1905000"/>
          <a:ext cx="2209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4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905000"/>
                        <a:ext cx="22098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1263" y="1923633"/>
            <a:ext cx="777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11)</a:t>
            </a:r>
          </a:p>
          <a:p>
            <a:endParaRPr lang="en-US" sz="4400" dirty="0"/>
          </a:p>
          <a:p>
            <a:endParaRPr lang="en-US" sz="4400" dirty="0" smtClean="0"/>
          </a:p>
          <a:p>
            <a:r>
              <a:rPr lang="en-US" sz="4400" dirty="0" smtClean="0"/>
              <a:t>12) </a:t>
            </a:r>
            <a:endParaRPr lang="en-US" sz="4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37208"/>
              </p:ext>
            </p:extLst>
          </p:nvPr>
        </p:nvGraphicFramePr>
        <p:xfrm>
          <a:off x="1371600" y="3886200"/>
          <a:ext cx="27733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5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27733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91973"/>
              </p:ext>
            </p:extLst>
          </p:nvPr>
        </p:nvGraphicFramePr>
        <p:xfrm>
          <a:off x="4519613" y="2767013"/>
          <a:ext cx="39735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6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9613" y="2767013"/>
                        <a:ext cx="3973512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69141"/>
              </p:ext>
            </p:extLst>
          </p:nvPr>
        </p:nvGraphicFramePr>
        <p:xfrm>
          <a:off x="4224338" y="4900613"/>
          <a:ext cx="45624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7" name="Equation" r:id="rId9" imgW="1574640" imgH="228600" progId="Equation.DSMT4">
                  <p:embed/>
                </p:oleObj>
              </mc:Choice>
              <mc:Fallback>
                <p:oleObj name="Equation" r:id="rId9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4338" y="4900613"/>
                        <a:ext cx="456247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90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sic pur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Ver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c purple</Template>
  <TotalTime>845</TotalTime>
  <Words>88</Words>
  <Application>Microsoft Office PowerPoint</Application>
  <PresentationFormat>On-screen Show (4:3)</PresentationFormat>
  <Paragraphs>3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23" baseType="lpstr">
      <vt:lpstr>Arial</vt:lpstr>
      <vt:lpstr>Calibri</vt:lpstr>
      <vt:lpstr>Century Gothic</vt:lpstr>
      <vt:lpstr>Tw Cen MT</vt:lpstr>
      <vt:lpstr>Verdana</vt:lpstr>
      <vt:lpstr>Wingdings 2</vt:lpstr>
      <vt:lpstr>basic purple</vt:lpstr>
      <vt:lpstr>iRespondGraphMaster</vt:lpstr>
      <vt:lpstr>Office Theme</vt:lpstr>
      <vt:lpstr>iRespondQuestionMaster</vt:lpstr>
      <vt:lpstr>Verve</vt:lpstr>
      <vt:lpstr>MathType 6.0 Equation</vt:lpstr>
      <vt:lpstr>Equation</vt:lpstr>
      <vt:lpstr>Sum and Difference of Cubes</vt:lpstr>
      <vt:lpstr>Sum and Difference of Cubes</vt:lpstr>
      <vt:lpstr>Sum and Difference of Cubes</vt:lpstr>
      <vt:lpstr>Factor:</vt:lpstr>
      <vt:lpstr>Factor:</vt:lpstr>
      <vt:lpstr>Factor:</vt:lpstr>
      <vt:lpstr>Factor:</vt:lpstr>
      <vt:lpstr>Factor:</vt:lpstr>
      <vt:lpstr>Factor:</vt:lpstr>
      <vt:lpstr>Homework!!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Solve by Taking Roots</dc:title>
  <dc:creator>Emily Freeman</dc:creator>
  <cp:lastModifiedBy>Seth Barclay</cp:lastModifiedBy>
  <cp:revision>49</cp:revision>
  <cp:lastPrinted>2013-10-25T17:17:36Z</cp:lastPrinted>
  <dcterms:created xsi:type="dcterms:W3CDTF">2011-09-19T15:30:28Z</dcterms:created>
  <dcterms:modified xsi:type="dcterms:W3CDTF">2016-09-08T12:06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